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mp4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sldIdLst>
    <p:sldId id="731" r:id="rId2"/>
    <p:sldId id="732" r:id="rId3"/>
    <p:sldId id="492" r:id="rId4"/>
    <p:sldId id="554" r:id="rId5"/>
    <p:sldId id="493" r:id="rId6"/>
    <p:sldId id="530" r:id="rId7"/>
    <p:sldId id="494" r:id="rId8"/>
    <p:sldId id="497" r:id="rId9"/>
    <p:sldId id="495" r:id="rId10"/>
    <p:sldId id="496" r:id="rId11"/>
    <p:sldId id="498" r:id="rId12"/>
    <p:sldId id="579" r:id="rId13"/>
    <p:sldId id="504" r:id="rId14"/>
    <p:sldId id="597" r:id="rId15"/>
    <p:sldId id="737" r:id="rId16"/>
    <p:sldId id="629" r:id="rId17"/>
    <p:sldId id="502" r:id="rId18"/>
    <p:sldId id="615" r:id="rId19"/>
    <p:sldId id="616" r:id="rId20"/>
    <p:sldId id="734" r:id="rId21"/>
    <p:sldId id="618" r:id="rId22"/>
    <p:sldId id="648" r:id="rId23"/>
    <p:sldId id="714" r:id="rId24"/>
    <p:sldId id="649" r:id="rId25"/>
    <p:sldId id="735" r:id="rId26"/>
    <p:sldId id="736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4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576" y="78"/>
      </p:cViewPr>
      <p:guideLst>
        <p:guide orient="horz" pos="221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93F964-5C07-4725-AA5B-BF6F7EB78E08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18E64B-48F5-4891-ADC2-F4DE3CBC1F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0686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ctrTitle" hasCustomPrompt="1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/>
          <p:cNvSpPr>
            <a:spLocks noGrp="1"/>
          </p:cNvSpPr>
          <p:nvPr>
            <p:ph type="title" orient="vert" hasCustomPrompt="1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9BD3D4-60F8-4BA2-B532-3DD4E2EC92F4}" type="datetimeFigureOut">
              <a:rPr lang="en-US" smtClean="0"/>
              <a:t>2/19/2025</a:t>
            </a:fld>
            <a:endParaRPr lang="en-US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E6BD97-5D45-46BE-9FCD-D8E527002E5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6.wmf"/><Relationship Id="rId3" Type="http://schemas.openxmlformats.org/officeDocument/2006/relationships/video" Target="../media/media2.mp4"/><Relationship Id="rId7" Type="http://schemas.openxmlformats.org/officeDocument/2006/relationships/image" Target="../media/image18.GIF"/><Relationship Id="rId12" Type="http://schemas.openxmlformats.org/officeDocument/2006/relationships/oleObject" Target="../embeddings/oleObject15.bin"/><Relationship Id="rId2" Type="http://schemas.microsoft.com/office/2007/relationships/media" Target="../media/media2.mp4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4.vml"/><Relationship Id="rId6" Type="http://schemas.openxmlformats.org/officeDocument/2006/relationships/slide" Target="slide11.xml"/><Relationship Id="rId11" Type="http://schemas.openxmlformats.org/officeDocument/2006/relationships/image" Target="../media/image25.wmf"/><Relationship Id="rId5" Type="http://schemas.openxmlformats.org/officeDocument/2006/relationships/audio" Target="../media/audio1.wav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4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GIF"/><Relationship Id="rId5" Type="http://schemas.openxmlformats.org/officeDocument/2006/relationships/slide" Target="slide11.xml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GIF"/><Relationship Id="rId5" Type="http://schemas.openxmlformats.org/officeDocument/2006/relationships/slide" Target="slide11.xml"/><Relationship Id="rId4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8.wmf"/><Relationship Id="rId9" Type="http://schemas.openxmlformats.org/officeDocument/2006/relationships/image" Target="../media/image44.png"/><Relationship Id="rId1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wmv"/><Relationship Id="rId1" Type="http://schemas.microsoft.com/office/2007/relationships/media" Target="../media/media3.wmv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7.emf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72.emf"/><Relationship Id="rId18" Type="http://schemas.openxmlformats.org/officeDocument/2006/relationships/image" Target="../media/image7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12" Type="http://schemas.openxmlformats.org/officeDocument/2006/relationships/image" Target="../media/image71.emf"/><Relationship Id="rId17" Type="http://schemas.openxmlformats.org/officeDocument/2006/relationships/image" Target="../media/image76.emf"/><Relationship Id="rId2" Type="http://schemas.openxmlformats.org/officeDocument/2006/relationships/image" Target="../media/image61.emf"/><Relationship Id="rId16" Type="http://schemas.openxmlformats.org/officeDocument/2006/relationships/image" Target="../media/image7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emf"/><Relationship Id="rId11" Type="http://schemas.openxmlformats.org/officeDocument/2006/relationships/image" Target="../media/image70.emf"/><Relationship Id="rId5" Type="http://schemas.openxmlformats.org/officeDocument/2006/relationships/image" Target="../media/image64.emf"/><Relationship Id="rId15" Type="http://schemas.openxmlformats.org/officeDocument/2006/relationships/image" Target="../media/image74.emf"/><Relationship Id="rId10" Type="http://schemas.openxmlformats.org/officeDocument/2006/relationships/image" Target="../media/image69.emf"/><Relationship Id="rId19" Type="http://schemas.openxmlformats.org/officeDocument/2006/relationships/image" Target="../media/image78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Relationship Id="rId14" Type="http://schemas.openxmlformats.org/officeDocument/2006/relationships/image" Target="../media/image7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4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84.png"/><Relationship Id="rId4" Type="http://schemas.openxmlformats.org/officeDocument/2006/relationships/image" Target="../media/image8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6.png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.GIF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9.GIF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GIF"/><Relationship Id="rId13" Type="http://schemas.openxmlformats.org/officeDocument/2006/relationships/oleObject" Target="../embeddings/oleObject3.bin"/><Relationship Id="rId3" Type="http://schemas.openxmlformats.org/officeDocument/2006/relationships/video" Target="../media/media2.mp4"/><Relationship Id="rId7" Type="http://schemas.openxmlformats.org/officeDocument/2006/relationships/slide" Target="slide11.xml"/><Relationship Id="rId12" Type="http://schemas.openxmlformats.org/officeDocument/2006/relationships/image" Target="../media/image14.wmf"/><Relationship Id="rId2" Type="http://schemas.microsoft.com/office/2007/relationships/media" Target="../media/media2.mp4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2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GIF"/><Relationship Id="rId13" Type="http://schemas.openxmlformats.org/officeDocument/2006/relationships/oleObject" Target="../embeddings/oleObject7.bin"/><Relationship Id="rId3" Type="http://schemas.openxmlformats.org/officeDocument/2006/relationships/video" Target="../media/media2.mp4"/><Relationship Id="rId7" Type="http://schemas.openxmlformats.org/officeDocument/2006/relationships/slide" Target="slide10.xml"/><Relationship Id="rId12" Type="http://schemas.openxmlformats.org/officeDocument/2006/relationships/image" Target="../media/image14.wmf"/><Relationship Id="rId2" Type="http://schemas.microsoft.com/office/2007/relationships/media" Target="../media/media2.mp4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6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1.wmf"/><Relationship Id="rId3" Type="http://schemas.openxmlformats.org/officeDocument/2006/relationships/video" Target="../media/media2.mp4"/><Relationship Id="rId7" Type="http://schemas.openxmlformats.org/officeDocument/2006/relationships/image" Target="../media/image18.GIF"/><Relationship Id="rId12" Type="http://schemas.openxmlformats.org/officeDocument/2006/relationships/oleObject" Target="../embeddings/oleObject11.bin"/><Relationship Id="rId2" Type="http://schemas.microsoft.com/office/2007/relationships/media" Target="../media/media2.mp4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3.vml"/><Relationship Id="rId6" Type="http://schemas.openxmlformats.org/officeDocument/2006/relationships/slide" Target="slide11.xml"/><Relationship Id="rId11" Type="http://schemas.openxmlformats.org/officeDocument/2006/relationships/image" Target="../media/image20.wmf"/><Relationship Id="rId5" Type="http://schemas.openxmlformats.org/officeDocument/2006/relationships/audio" Target="../media/audio1.wav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0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GIF"/><Relationship Id="rId5" Type="http://schemas.openxmlformats.org/officeDocument/2006/relationships/slide" Target="slide11.xml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8.GIF"/><Relationship Id="rId5" Type="http://schemas.openxmlformats.org/officeDocument/2006/relationships/slide" Target="slide11.xml"/><Relationship Id="rId4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032000" y="446642"/>
            <a:ext cx="8302476" cy="51816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061508" y="4334728"/>
            <a:ext cx="2445322" cy="295507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3777034">
            <a:off x="9496622" y="-145973"/>
            <a:ext cx="1475719" cy="16769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" y="3327400"/>
            <a:ext cx="3916353" cy="6013594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2568060" y="1239572"/>
            <a:ext cx="7174845" cy="172351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0944" tIns="30464" rIns="60944" bIns="30464" anchor="t" anchorCtr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3600" dirty="0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</p:txBody>
      </p:sp>
    </p:spTree>
    <p:extLst>
      <p:ext uri="{BB962C8B-B14F-4D97-AF65-F5344CB8AC3E}">
        <p14:creationId xmlns:p14="http://schemas.microsoft.com/office/powerpoint/2010/main" val="539620154"/>
      </p:ext>
    </p:extLst>
  </p:cSld>
  <p:clrMapOvr>
    <a:masterClrMapping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45848" y="503573"/>
            <a:ext cx="8883650" cy="2616200"/>
          </a:xfrm>
          <a:prstGeom prst="rect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>
                <a:solidFill>
                  <a:schemeClr val="tx1">
                    <a:lumMod val="95000"/>
                    <a:lumOff val="5000"/>
                  </a:schemeClr>
                </a:solidFill>
              </a:rPr>
              <a:t>v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74229" y="652004"/>
            <a:ext cx="8128245" cy="2319337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ương trình 4x</a:t>
            </a:r>
            <a:r>
              <a:rPr lang="en-US" sz="32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 +1=0 có hai nghiệm là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645848" y="3545224"/>
            <a:ext cx="8883650" cy="2824163"/>
          </a:xfrm>
          <a:prstGeom prst="round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105137" y="3724611"/>
            <a:ext cx="40973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2972873" y="5062873"/>
            <a:ext cx="3805238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138513" y="5062873"/>
            <a:ext cx="4063961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</a:p>
        </p:txBody>
      </p:sp>
      <p:sp>
        <p:nvSpPr>
          <p:cNvPr id="10" name="Flowchart: Terminator 9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Flowchart: Terminator 10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972873" y="3724611"/>
            <a:ext cx="38052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</a:p>
        </p:txBody>
      </p:sp>
      <p:sp>
        <p:nvSpPr>
          <p:cNvPr id="13" name="Chevron 12">
            <a:hlinkClick r:id="rId6" action="ppaction://hlinksldjump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Chevron 13">
            <a:hlinkClick r:id="rId6" action="ppaction://hlinksldjump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Chevron 14">
            <a:hlinkClick r:id="rId6" action="ppaction://hlinksldjump"/>
          </p:cNvPr>
          <p:cNvSpPr/>
          <p:nvPr/>
        </p:nvSpPr>
        <p:spPr>
          <a:xfrm>
            <a:off x="2533137" y="6201112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6" name="Chevron 15">
            <a:hlinkClick r:id="rId6" action="ppaction://hlinksldjump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315276" y="1462629"/>
            <a:ext cx="3194657" cy="188018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35887" y="811204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Rung chuông vàng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697568" y="5135104"/>
          <a:ext cx="227488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8" imgW="22860000" imgH="10363200" progId="Equation.DSMT4">
                  <p:embed/>
                </p:oleObj>
              </mc:Choice>
              <mc:Fallback>
                <p:oleObj name="Equation" r:id="rId8" imgW="22860000" imgH="1036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568" y="5135104"/>
                        <a:ext cx="227488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680219" y="3885214"/>
          <a:ext cx="2309586" cy="85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0" imgW="28041600" imgH="10363200" progId="Equation.DSMT4">
                  <p:embed/>
                </p:oleObj>
              </mc:Choice>
              <mc:Fallback>
                <p:oleObj name="Equation" r:id="rId10" imgW="28041600" imgH="1036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219" y="3885214"/>
                        <a:ext cx="2309586" cy="853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851321" y="5191104"/>
          <a:ext cx="2323193" cy="91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2" imgW="26212800" imgH="10363200" progId="Equation.DSMT4">
                  <p:embed/>
                </p:oleObj>
              </mc:Choice>
              <mc:Fallback>
                <p:oleObj name="Equation" r:id="rId12" imgW="26212800" imgH="10363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321" y="5191104"/>
                        <a:ext cx="2323193" cy="919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850867" y="3854618"/>
          <a:ext cx="2313972" cy="91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4" imgW="26212800" imgH="10363200" progId="Equation.DSMT4">
                  <p:embed/>
                </p:oleObj>
              </mc:Choice>
              <mc:Fallback>
                <p:oleObj name="Equation" r:id="rId14" imgW="26212800" imgH="1036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867" y="3854618"/>
                        <a:ext cx="2313972" cy="914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10 seconds countdown (Đồng hồ đếm ngược 10 giây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35886" y="4232335"/>
            <a:ext cx="1840643" cy="12249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45848" y="503573"/>
            <a:ext cx="8883650" cy="2616200"/>
          </a:xfrm>
          <a:prstGeom prst="rect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074227" y="652004"/>
            <a:ext cx="8414789" cy="2319337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 x</a:t>
            </a:r>
            <a:r>
              <a:rPr lang="en-US" sz="32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x - 1 =0 có hai nghiệm x</a:t>
            </a:r>
            <a:r>
              <a:rPr lang="en-US" sz="3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x</a:t>
            </a:r>
            <a:r>
              <a:rPr lang="en-US" sz="3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45848" y="3545224"/>
            <a:ext cx="8883650" cy="2824163"/>
          </a:xfrm>
          <a:prstGeom prst="round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105137" y="3724611"/>
            <a:ext cx="40973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lvl="1"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dấu dương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972873" y="5062873"/>
            <a:ext cx="3805238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 dấu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138513" y="5062873"/>
            <a:ext cx="4063961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dấu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lowchart: Terminator 9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Flowchart: Terminator 10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972873" y="3724611"/>
            <a:ext cx="38052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pt-B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	</a:t>
            </a:r>
            <a:r>
              <a:rPr lang="pt-BR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dấu</a:t>
            </a:r>
          </a:p>
        </p:txBody>
      </p:sp>
      <p:sp>
        <p:nvSpPr>
          <p:cNvPr id="13" name="Chevron 12">
            <a:hlinkClick r:id="rId5" action="ppaction://hlinksldjump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Chevron 13">
            <a:hlinkClick r:id="rId5" action="ppaction://hlinksldjump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Chevron 14">
            <a:hlinkClick r:id="rId5" action="ppaction://hlinksldjump"/>
          </p:cNvPr>
          <p:cNvSpPr/>
          <p:nvPr/>
        </p:nvSpPr>
        <p:spPr>
          <a:xfrm>
            <a:off x="2533137" y="6201112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6" name="Chevron 15">
            <a:hlinkClick r:id="rId5" action="ppaction://hlinksldjump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15276" y="1462629"/>
            <a:ext cx="3194657" cy="188018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35887" y="811204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Rung chuông vàng</a:t>
            </a:r>
          </a:p>
        </p:txBody>
      </p:sp>
      <p:pic>
        <p:nvPicPr>
          <p:cNvPr id="22" name="10 seconds countdown (Đồng hồ đếm ngược 10 giây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35886" y="4232335"/>
            <a:ext cx="1840643" cy="12249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45848" y="503573"/>
            <a:ext cx="8883650" cy="2616200"/>
          </a:xfrm>
          <a:prstGeom prst="rect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074227" y="652004"/>
            <a:ext cx="8414789" cy="2319337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 </a:t>
            </a:r>
            <a:r>
              <a:rPr lang="en-US" alt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x </a:t>
            </a:r>
            <a:r>
              <a:rPr lang="en-US" alt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=0 có hai nghiệm x</a:t>
            </a:r>
            <a:r>
              <a:rPr lang="en-US" sz="3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x</a:t>
            </a:r>
            <a:r>
              <a:rPr lang="en-US" sz="3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45848" y="3545224"/>
            <a:ext cx="8883650" cy="2824163"/>
          </a:xfrm>
          <a:prstGeom prst="round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105137" y="3724611"/>
            <a:ext cx="40973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lvl="1" algn="l">
              <a:defRPr/>
            </a:pPr>
            <a:endParaRPr lang="en-US" alt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 algn="l">
              <a:defRPr/>
            </a:pPr>
            <a:r>
              <a:rPr lang="en-US" alt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ái dấu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defRPr/>
            </a:pP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972873" y="5062873"/>
            <a:ext cx="3805238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ùng dấu dương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138513" y="5062873"/>
            <a:ext cx="4063961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dấu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lowchart: Terminator 9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Flowchart: Terminator 10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972873" y="3724611"/>
            <a:ext cx="38052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pt-BR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	</a:t>
            </a:r>
            <a:r>
              <a:rPr lang="pt-BR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dấu</a:t>
            </a:r>
          </a:p>
        </p:txBody>
      </p:sp>
      <p:sp>
        <p:nvSpPr>
          <p:cNvPr id="13" name="Chevron 12">
            <a:hlinkClick r:id="rId5" action="ppaction://hlinksldjump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Chevron 13">
            <a:hlinkClick r:id="rId5" action="ppaction://hlinksldjump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Chevron 14">
            <a:hlinkClick r:id="rId5" action="ppaction://hlinksldjump"/>
          </p:cNvPr>
          <p:cNvSpPr/>
          <p:nvPr/>
        </p:nvSpPr>
        <p:spPr>
          <a:xfrm>
            <a:off x="2533137" y="6201112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6" name="Chevron 15">
            <a:hlinkClick r:id="rId5" action="ppaction://hlinksldjump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15276" y="1462629"/>
            <a:ext cx="3194657" cy="188018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35887" y="811204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Rung chuông vàng</a:t>
            </a:r>
          </a:p>
        </p:txBody>
      </p:sp>
      <p:pic>
        <p:nvPicPr>
          <p:cNvPr id="22" name="10 seconds countdown (Đồng hồ đếm ngược 10 giây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35886" y="4232335"/>
            <a:ext cx="1840643" cy="12249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95663" y="197079"/>
            <a:ext cx="59223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 LÍ VIÈTE VÀ ỨNG DỤNG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1019" y="751077"/>
            <a:ext cx="2097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ète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1690" y="974608"/>
            <a:ext cx="1131104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86943" y="1157288"/>
          <a:ext cx="29495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Equation" r:id="rId3" imgW="37185600" imgH="7315200" progId="Equation.DSMT4">
                  <p:embed/>
                </p:oleObj>
              </mc:Choice>
              <mc:Fallback>
                <p:oleObj name="Equation" r:id="rId3" imgW="37185600" imgH="73152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6943" y="1157288"/>
                        <a:ext cx="2949575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62723" y="1108075"/>
          <a:ext cx="7889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Equation" r:id="rId5" imgW="8229600" imgH="6705600" progId="Equation.DSMT4">
                  <p:embed/>
                </p:oleObj>
              </mc:Choice>
              <mc:Fallback>
                <p:oleObj name="Equation" r:id="rId5" imgW="8229600" imgH="6705600" progId="Equation.DSMT4">
                  <p:embed/>
                  <p:pic>
                    <p:nvPicPr>
                      <p:cNvPr id="0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2723" y="1108075"/>
                        <a:ext cx="788987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75225" y="1505903"/>
          <a:ext cx="2163763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7" imgW="22555200" imgH="19507200" progId="Equation.DSMT4">
                  <p:embed/>
                </p:oleObj>
              </mc:Choice>
              <mc:Fallback>
                <p:oleObj name="Equation" r:id="rId7" imgW="22555200" imgH="195072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5225" y="1505903"/>
                        <a:ext cx="2163763" cy="1306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9345" y="2514681"/>
            <a:ext cx="107412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ète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5504" y="3019204"/>
            <a:ext cx="2313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99345" y="3183169"/>
            <a:ext cx="10720208" cy="718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43250" y="3405505"/>
          <a:ext cx="29495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9" imgW="37185600" imgH="7315200" progId="Equation.DSMT4">
                  <p:embed/>
                </p:oleObj>
              </mc:Choice>
              <mc:Fallback>
                <p:oleObj name="Equation" r:id="rId9" imgW="37185600" imgH="7315200" progId="Equation.DSMT4">
                  <p:embed/>
                  <p:pic>
                    <p:nvPicPr>
                      <p:cNvPr id="0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3250" y="3405505"/>
                        <a:ext cx="2949575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4"/>
          <p:cNvSpPr txBox="1"/>
          <p:nvPr/>
        </p:nvSpPr>
        <p:spPr>
          <a:xfrm>
            <a:off x="709504" y="3791221"/>
            <a:ext cx="58703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b + c = 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,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735388" y="4047316"/>
          <a:ext cx="8509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11" imgW="9753600" imgH="6096000" progId="Equation.DSMT4">
                  <p:embed/>
                </p:oleObj>
              </mc:Choice>
              <mc:Fallback>
                <p:oleObj name="Equation" r:id="rId11" imgW="9753600" imgH="609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4047316"/>
                        <a:ext cx="8509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717415" y="3822761"/>
          <a:ext cx="955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13" imgW="10972800" imgH="10058400" progId="Equation.DSMT4">
                  <p:embed/>
                </p:oleObj>
              </mc:Choice>
              <mc:Fallback>
                <p:oleObj name="Equation" r:id="rId13" imgW="10972800" imgH="1005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15" y="3822761"/>
                        <a:ext cx="9556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6"/>
          <p:cNvSpPr txBox="1"/>
          <p:nvPr/>
        </p:nvSpPr>
        <p:spPr>
          <a:xfrm>
            <a:off x="648882" y="4310238"/>
            <a:ext cx="56096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- b + c = 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,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752809" y="4575515"/>
          <a:ext cx="10636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5" imgW="12192000" imgH="6096000" progId="Equation.DSMT4">
                  <p:embed/>
                </p:oleObj>
              </mc:Choice>
              <mc:Fallback>
                <p:oleObj name="Equation" r:id="rId15" imgW="12192000" imgH="6096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09" y="4575515"/>
                        <a:ext cx="10636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956094" y="4320919"/>
          <a:ext cx="11953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7" imgW="13716000" imgH="10058400" progId="Equation.DSMT4">
                  <p:embed/>
                </p:oleObj>
              </mc:Choice>
              <mc:Fallback>
                <p:oleObj name="Equation" r:id="rId17" imgW="13716000" imgH="1005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094" y="4320919"/>
                        <a:ext cx="119538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66003" y="5035028"/>
            <a:ext cx="5285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Tìm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48883" y="5302743"/>
            <a:ext cx="104655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61248"/>
              </p:ext>
            </p:extLst>
          </p:nvPr>
        </p:nvGraphicFramePr>
        <p:xfrm>
          <a:off x="2535046" y="5902907"/>
          <a:ext cx="21796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9" imgW="24993600" imgH="4876800" progId="Equation.DSMT4">
                  <p:embed/>
                </p:oleObj>
              </mc:Choice>
              <mc:Fallback>
                <p:oleObj name="Equation" r:id="rId19" imgW="24993600" imgH="4876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046" y="5902907"/>
                        <a:ext cx="217963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63740" y="6152312"/>
            <a:ext cx="7295377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460415" y="6267795"/>
          <a:ext cx="20812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21" imgW="26212800" imgH="4876800" progId="Equation.DSMT4">
                  <p:embed/>
                </p:oleObj>
              </mc:Choice>
              <mc:Fallback>
                <p:oleObj name="Equation" r:id="rId21" imgW="26212800" imgH="4876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415" y="6267795"/>
                        <a:ext cx="20812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5749002" y="6144223"/>
            <a:ext cx="55580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0500" y="878289"/>
            <a:ext cx="1139845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hai nghiệm của phương tr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ông giải phương trình hãy tính giá trị các biểu thức sau: </a:t>
            </a:r>
            <a:endParaRPr lang="vi-VN" sz="3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57019"/>
              </p:ext>
            </p:extLst>
          </p:nvPr>
        </p:nvGraphicFramePr>
        <p:xfrm>
          <a:off x="1625681" y="3270431"/>
          <a:ext cx="2357826" cy="1384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3" imgW="799465" imgH="469900" progId="Equation.DSMT4">
                  <p:embed/>
                </p:oleObj>
              </mc:Choice>
              <mc:Fallback>
                <p:oleObj name="Equation" r:id="rId3" imgW="799465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81" y="3270431"/>
                        <a:ext cx="2357826" cy="1384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460691"/>
              </p:ext>
            </p:extLst>
          </p:nvPr>
        </p:nvGraphicFramePr>
        <p:xfrm>
          <a:off x="6299729" y="3362518"/>
          <a:ext cx="2789612" cy="91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5" imgW="774065" imgH="254000" progId="Equation.DSMT4">
                  <p:embed/>
                </p:oleObj>
              </mc:Choice>
              <mc:Fallback>
                <p:oleObj name="Equation" r:id="rId5" imgW="774065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729" y="3362518"/>
                        <a:ext cx="2789612" cy="914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26948"/>
              </p:ext>
            </p:extLst>
          </p:nvPr>
        </p:nvGraphicFramePr>
        <p:xfrm>
          <a:off x="1599810" y="4879390"/>
          <a:ext cx="3441975" cy="88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7" imgW="761365" imgH="254000" progId="Equation.DSMT4">
                  <p:embed/>
                </p:oleObj>
              </mc:Choice>
              <mc:Fallback>
                <p:oleObj name="Equation" r:id="rId7" imgW="761365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810" y="4879390"/>
                        <a:ext cx="3441975" cy="885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/>
          <p:cNvSpPr txBox="1"/>
          <p:nvPr/>
        </p:nvSpPr>
        <p:spPr>
          <a:xfrm>
            <a:off x="2277387" y="324291"/>
            <a:ext cx="823231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0. ĐỊNH LÍ VIÈTE VÀ ỨNG DỤNG (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iế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3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9390" y="5152390"/>
            <a:ext cx="1639570" cy="163957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40651" y="2013024"/>
          <a:ext cx="2710698" cy="55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10" imgW="25298400" imgH="5181600" progId="Equation.DSMT4">
                  <p:embed/>
                </p:oleObj>
              </mc:Choice>
              <mc:Fallback>
                <p:oleObj name="Equation" r:id="rId10" imgW="25298400" imgH="5181600" progId="Equation.DSMT4">
                  <p:embed/>
                  <p:pic>
                    <p:nvPicPr>
                      <p:cNvPr id="0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0651" y="2013024"/>
                        <a:ext cx="2710698" cy="553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03735" y="1495164"/>
          <a:ext cx="455612" cy="62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12" imgW="3962400" imgH="5486400" progId="Equation.DSMT4">
                  <p:embed/>
                </p:oleObj>
              </mc:Choice>
              <mc:Fallback>
                <p:oleObj name="Equation" r:id="rId12" imgW="3962400" imgH="54864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03735" y="1495164"/>
                        <a:ext cx="455612" cy="629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000919" y="1513094"/>
          <a:ext cx="4556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14" imgW="4267200" imgH="5486400" progId="Equation.DSMT4">
                  <p:embed/>
                </p:oleObj>
              </mc:Choice>
              <mc:Fallback>
                <p:oleObj name="Equation" r:id="rId14" imgW="4267200" imgH="5486400" progId="Equation.DSMT4">
                  <p:embed/>
                  <p:pic>
                    <p:nvPicPr>
                      <p:cNvPr id="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00919" y="1513094"/>
                        <a:ext cx="455612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15168"/>
              </p:ext>
            </p:extLst>
          </p:nvPr>
        </p:nvGraphicFramePr>
        <p:xfrm>
          <a:off x="3657505" y="87141"/>
          <a:ext cx="27114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3" imgW="25298400" imgH="5181600" progId="Equation.DSMT4">
                  <p:embed/>
                </p:oleObj>
              </mc:Choice>
              <mc:Fallback>
                <p:oleObj name="Equation" r:id="rId3" imgW="25298400" imgH="5181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505" y="87141"/>
                        <a:ext cx="271145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14147" y="165144"/>
            <a:ext cx="43809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Giải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78359"/>
              </p:ext>
            </p:extLst>
          </p:nvPr>
        </p:nvGraphicFramePr>
        <p:xfrm>
          <a:off x="919163" y="836613"/>
          <a:ext cx="32893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836613"/>
                        <a:ext cx="32893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312691" y="782505"/>
            <a:ext cx="67283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&gt;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ệt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148" y="1299749"/>
            <a:ext cx="67283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he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èt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68805"/>
              </p:ext>
            </p:extLst>
          </p:nvPr>
        </p:nvGraphicFramePr>
        <p:xfrm>
          <a:off x="997495" y="1822969"/>
          <a:ext cx="1691114" cy="119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7" imgW="736560" imgH="482400" progId="Equation.DSMT4">
                  <p:embed/>
                </p:oleObj>
              </mc:Choice>
              <mc:Fallback>
                <p:oleObj name="Equation" r:id="rId7" imgW="73656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495" y="1822969"/>
                        <a:ext cx="1691114" cy="119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62281"/>
              </p:ext>
            </p:extLst>
          </p:nvPr>
        </p:nvGraphicFramePr>
        <p:xfrm>
          <a:off x="794603" y="3251556"/>
          <a:ext cx="373538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9" imgW="1625400" imgH="431640" progId="Equation.DSMT4">
                  <p:embed/>
                </p:oleObj>
              </mc:Choice>
              <mc:Fallback>
                <p:oleObj name="Equation" r:id="rId9" imgW="16254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03" y="3251556"/>
                        <a:ext cx="3735388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07937"/>
              </p:ext>
            </p:extLst>
          </p:nvPr>
        </p:nvGraphicFramePr>
        <p:xfrm>
          <a:off x="614147" y="4522784"/>
          <a:ext cx="6624638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1" imgW="2882880" imgH="241200" progId="Equation.DSMT4">
                  <p:embed/>
                </p:oleObj>
              </mc:Choice>
              <mc:Fallback>
                <p:oleObj name="Equation" r:id="rId11" imgW="28828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47" y="4522784"/>
                        <a:ext cx="6624638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68464"/>
              </p:ext>
            </p:extLst>
          </p:nvPr>
        </p:nvGraphicFramePr>
        <p:xfrm>
          <a:off x="614148" y="5216478"/>
          <a:ext cx="5514975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13" imgW="2400120" imgH="533160" progId="Equation.DSMT4">
                  <p:embed/>
                </p:oleObj>
              </mc:Choice>
              <mc:Fallback>
                <p:oleObj name="Equation" r:id="rId13" imgW="240012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148" y="5216478"/>
                        <a:ext cx="5514975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294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647065" y="830580"/>
            <a:ext cx="10550525" cy="5705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indent="0"/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2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 Cho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x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-2mx +2m - 1 =0. 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1)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hứ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ỏ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uô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ớ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mọ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.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2)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ì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iều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iệ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ủa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biệ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3)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ì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á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dấu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4)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ì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á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dấu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à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â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giá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ị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uyệ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ố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ớ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ơ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d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5)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ì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biệ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ù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â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6)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ì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biệ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ù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d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charset="0"/>
              <a:sym typeface="+mn-ea"/>
            </a:endParaRPr>
          </a:p>
          <a:p>
            <a:pPr indent="0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7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)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m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1; 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 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hức</a:t>
            </a:r>
            <a:endParaRPr lang="en-US" sz="2800" dirty="0">
              <a:latin typeface="Times New Roman" panose="02020603050405020304" pitchFamily="18" charset="0"/>
              <a:cs typeface="Calibri" panose="020F0502020204030204" charset="0"/>
              <a:sym typeface="+mn-ea"/>
            </a:endParaRPr>
          </a:p>
          <a:p>
            <a:pPr indent="0"/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A= 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1</a:t>
            </a:r>
            <a:r>
              <a:rPr lang="en-US" sz="2800" baseline="30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+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- 2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+10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.</a:t>
            </a:r>
          </a:p>
          <a:p>
            <a:pPr indent="0"/>
            <a:endParaRPr lang="en-US" sz="2800" b="0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endParaRPr lang="en-US" sz="2800" b="0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endParaRPr lang="en-US" sz="2800" b="0" dirty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sp>
        <p:nvSpPr>
          <p:cNvPr id="101" name="Text Box 100"/>
          <p:cNvSpPr txBox="1"/>
          <p:nvPr/>
        </p:nvSpPr>
        <p:spPr>
          <a:xfrm>
            <a:off x="2052955" y="3028315"/>
            <a:ext cx="508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b="0">
              <a:solidFill>
                <a:srgbClr val="C00000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  <a:p>
            <a:endParaRPr lang="en-US" b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46" name="Picture 1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9269095" y="5208905"/>
            <a:ext cx="2521585" cy="13271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23582" y="5421656"/>
            <a:ext cx="771863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:Chi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ắ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1979841" y="259679"/>
            <a:ext cx="823231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0. ĐỊNH LÍ VIÈTE VÀ ỨNG DỤNG (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iế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1090295" y="443865"/>
            <a:ext cx="10550525" cy="5705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pPr indent="0"/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2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 Cho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x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-2mx +2m - 1 =0. </a:t>
            </a:r>
          </a:p>
          <a:p>
            <a:pPr indent="0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1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1)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hứ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ỏ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uô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ớ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mọ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.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2)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ì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iều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iệ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ủa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biệ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2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3)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ì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á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dấu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4)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ì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á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dấu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à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â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giá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ị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uyệ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ố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ớ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ơ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d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3.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5)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ì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biệ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ù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â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6)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ì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m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biệ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ù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d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4.</a:t>
            </a:r>
          </a:p>
          <a:p>
            <a:pPr indent="0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7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)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m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1; 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 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hức</a:t>
            </a:r>
            <a:endParaRPr lang="en-US" sz="2800" dirty="0">
              <a:latin typeface="Times New Roman" panose="02020603050405020304" pitchFamily="18" charset="0"/>
              <a:cs typeface="Calibri" panose="020F0502020204030204" charset="0"/>
              <a:sym typeface="+mn-ea"/>
            </a:endParaRPr>
          </a:p>
          <a:p>
            <a:pPr indent="0"/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A= 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1</a:t>
            </a:r>
            <a:r>
              <a:rPr lang="en-US" sz="2800" baseline="30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+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baseline="30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- 2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1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+10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ạt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.</a:t>
            </a:r>
          </a:p>
          <a:p>
            <a:pPr indent="0"/>
            <a:endParaRPr lang="en-US" sz="2800" b="0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endParaRPr lang="en-US" sz="2800" b="0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endParaRPr lang="en-US" sz="2800" b="0" dirty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sp>
        <p:nvSpPr>
          <p:cNvPr id="101" name="Text Box 100"/>
          <p:cNvSpPr txBox="1"/>
          <p:nvPr/>
        </p:nvSpPr>
        <p:spPr>
          <a:xfrm>
            <a:off x="2052955" y="3028315"/>
            <a:ext cx="508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b="0">
              <a:solidFill>
                <a:srgbClr val="C00000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  <a:p>
            <a:endParaRPr lang="en-US" b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pic>
        <p:nvPicPr>
          <p:cNvPr id="4" name="Five-Minute-Timer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201910" y="145415"/>
            <a:ext cx="1625600" cy="1212215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Text Box 114"/>
          <p:cNvSpPr txBox="1"/>
          <p:nvPr/>
        </p:nvSpPr>
        <p:spPr>
          <a:xfrm>
            <a:off x="1016000" y="337820"/>
            <a:ext cx="106235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Tìm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điều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kiện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của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tham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pt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bậc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2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nghiệm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thỏa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mãn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về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Calibri" panose="020F0502020204030204" charset="0"/>
              </a:rPr>
              <a:t>dấu</a:t>
            </a:r>
            <a:r>
              <a:rPr lang="en-US" sz="2800" b="1" i="1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</p:txBody>
      </p:sp>
      <p:sp>
        <p:nvSpPr>
          <p:cNvPr id="11" name="Text Box 10"/>
          <p:cNvSpPr txBox="1"/>
          <p:nvPr/>
        </p:nvSpPr>
        <p:spPr>
          <a:xfrm>
            <a:off x="899795" y="105473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Xé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ư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ình</a:t>
            </a:r>
            <a:r>
              <a:rPr lang="en-US" sz="2800" b="0" baseline="300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</a:p>
        </p:txBody>
      </p:sp>
      <p:sp>
        <p:nvSpPr>
          <p:cNvPr id="122" name="Text Box 121"/>
          <p:cNvSpPr txBox="1"/>
          <p:nvPr/>
        </p:nvSpPr>
        <p:spPr>
          <a:xfrm>
            <a:off x="605155" y="2835910"/>
            <a:ext cx="762000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1.1. Phương trình có 2 nghiệm trái dấu, GTTĐ của nghiệm âm lớn hơn GTTĐ của nghiệm dương.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3825" y="967740"/>
            <a:ext cx="8530590" cy="850265"/>
          </a:xfrm>
          <a:prstGeom prst="rect">
            <a:avLst/>
          </a:prstGeom>
        </p:spPr>
      </p:pic>
      <p:sp>
        <p:nvSpPr>
          <p:cNvPr id="19" name="Text Box 18"/>
          <p:cNvSpPr txBox="1"/>
          <p:nvPr/>
        </p:nvSpPr>
        <p:spPr>
          <a:xfrm>
            <a:off x="605155" y="1741170"/>
            <a:ext cx="5669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1. Phương trình có 2 nghiệm trái dấu </a:t>
            </a:r>
            <a:r>
              <a:rPr lang="en-US" b="0">
                <a:latin typeface="Times New Roman" panose="02020603050405020304" pitchFamily="18" charset="0"/>
                <a:cs typeface="Calibri" panose="020F0502020204030204" charset="0"/>
              </a:rPr>
              <a:t>:</a:t>
            </a:r>
          </a:p>
        </p:txBody>
      </p:sp>
      <p:graphicFrame>
        <p:nvGraphicFramePr>
          <p:cNvPr id="2" name="Object -2147482622"/>
          <p:cNvGraphicFramePr>
            <a:graphicFrameLocks noChangeAspect="1"/>
          </p:cNvGraphicFramePr>
          <p:nvPr/>
        </p:nvGraphicFramePr>
        <p:xfrm>
          <a:off x="6274435" y="1826260"/>
          <a:ext cx="1609932" cy="49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4" imgW="13716000" imgH="4267200" progId="Equation.DSMT4">
                  <p:embed/>
                </p:oleObj>
              </mc:Choice>
              <mc:Fallback>
                <p:oleObj name="Equation" r:id="rId4" imgW="13716000" imgH="4267200" progId="Equation.DSMT4">
                  <p:embed/>
                  <p:pic>
                    <p:nvPicPr>
                      <p:cNvPr id="0" name="Object -21474826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4435" y="1826260"/>
                        <a:ext cx="1609932" cy="4983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-2147482614"/>
          <p:cNvGraphicFramePr>
            <a:graphicFrameLocks noChangeAspect="1"/>
          </p:cNvGraphicFramePr>
          <p:nvPr/>
        </p:nvGraphicFramePr>
        <p:xfrm>
          <a:off x="8105458" y="2837814"/>
          <a:ext cx="1401115" cy="101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6" imgW="15240000" imgH="10972800" progId="Equation.DSMT4">
                  <p:embed/>
                </p:oleObj>
              </mc:Choice>
              <mc:Fallback>
                <p:oleObj name="Equation" r:id="rId6" imgW="15240000" imgH="10972800" progId="Equation.DSMT4">
                  <p:embed/>
                  <p:pic>
                    <p:nvPicPr>
                      <p:cNvPr id="0" name="Object -21474826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05458" y="2837814"/>
                        <a:ext cx="1401115" cy="1010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"/>
          <p:cNvSpPr txBox="1"/>
          <p:nvPr/>
        </p:nvSpPr>
        <p:spPr>
          <a:xfrm>
            <a:off x="605155" y="4396105"/>
            <a:ext cx="686752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1.2. Phương trình có 2 nghiệm trái dấu, </a:t>
            </a:r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GTTĐ của nghiệm âm nhỏ hơn GTTĐ của nghiệm dương.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graphicFrame>
        <p:nvGraphicFramePr>
          <p:cNvPr id="6" name="Object -2147482616"/>
          <p:cNvGraphicFramePr>
            <a:graphicFrameLocks noChangeAspect="1"/>
          </p:cNvGraphicFramePr>
          <p:nvPr/>
        </p:nvGraphicFramePr>
        <p:xfrm>
          <a:off x="7472680" y="4408170"/>
          <a:ext cx="1296035" cy="93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8" imgW="15240000" imgH="10972800" progId="Equation.DSMT4">
                  <p:embed/>
                </p:oleObj>
              </mc:Choice>
              <mc:Fallback>
                <p:oleObj name="Equation" r:id="rId8" imgW="15240000" imgH="10972800" progId="Equation.DSMT4">
                  <p:embed/>
                  <p:pic>
                    <p:nvPicPr>
                      <p:cNvPr id="0" name="Object -21474826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72680" y="4408170"/>
                        <a:ext cx="1296035" cy="934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-2147482614"/>
          <p:cNvGraphicFramePr>
            <a:graphicFrameLocks noChangeAspect="1"/>
          </p:cNvGraphicFramePr>
          <p:nvPr/>
        </p:nvGraphicFramePr>
        <p:xfrm>
          <a:off x="3526790" y="1109345"/>
          <a:ext cx="2853690" cy="46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r:id="rId10" imgW="1397000" imgH="228600" progId="Equation.DSMT4">
                  <p:embed/>
                </p:oleObj>
              </mc:Choice>
              <mc:Fallback>
                <p:oleObj r:id="rId10" imgW="1397000" imgH="228600" progId="Equation.DSMT4">
                  <p:embed/>
                  <p:pic>
                    <p:nvPicPr>
                      <p:cNvPr id="0" name="Object -21474826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26790" y="1109345"/>
                        <a:ext cx="2853690" cy="467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1"/>
      <p:bldP spid="122" grpId="0"/>
      <p:bldP spid="122" grpId="1"/>
      <p:bldP spid="19" grpId="0"/>
      <p:bldP spid="19" grpId="1"/>
      <p:bldP spid="22" grpId="0"/>
      <p:bldP spid="22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Text Box 125"/>
          <p:cNvSpPr txBox="1"/>
          <p:nvPr/>
        </p:nvSpPr>
        <p:spPr>
          <a:xfrm>
            <a:off x="755015" y="1049020"/>
            <a:ext cx="60166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2. Phương trình có 2 nghiệm cùng dấu </a:t>
            </a:r>
          </a:p>
        </p:txBody>
      </p:sp>
      <p:graphicFrame>
        <p:nvGraphicFramePr>
          <p:cNvPr id="2" name="Object -2147482612"/>
          <p:cNvGraphicFramePr>
            <a:graphicFrameLocks noChangeAspect="1"/>
          </p:cNvGraphicFramePr>
          <p:nvPr/>
        </p:nvGraphicFramePr>
        <p:xfrm>
          <a:off x="6293803" y="544195"/>
          <a:ext cx="1458595" cy="160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15544800" imgH="17068800" progId="Equation.DSMT4">
                  <p:embed/>
                </p:oleObj>
              </mc:Choice>
              <mc:Fallback>
                <p:oleObj name="Equation" r:id="rId3" imgW="15544800" imgH="17068800" progId="Equation.DSMT4">
                  <p:embed/>
                  <p:pic>
                    <p:nvPicPr>
                      <p:cNvPr id="0" name="Object -21474826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3803" y="544195"/>
                        <a:ext cx="1458595" cy="1602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/>
          <p:nvPr/>
        </p:nvSpPr>
        <p:spPr>
          <a:xfrm>
            <a:off x="755015" y="2722880"/>
            <a:ext cx="832612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2.1.Phương trình có 2 nghiệm </a:t>
            </a:r>
            <a:r>
              <a:rPr lang="en-US" sz="2800" b="0">
                <a:solidFill>
                  <a:schemeClr val="tx1"/>
                </a:solidFill>
                <a:latin typeface="Times New Roman" panose="02020603050405020304" pitchFamily="18" charset="0"/>
                <a:cs typeface="Calibri" panose="020F0502020204030204" charset="0"/>
              </a:rPr>
              <a:t>cùng dấu 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dương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755015" y="4565015"/>
            <a:ext cx="66300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b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>
                <a:latin typeface="Times New Roman" panose="02020603050405020304" pitchFamily="18" charset="0"/>
                <a:cs typeface="Calibri" panose="020F0502020204030204" charset="0"/>
              </a:rPr>
              <a:t>2.2.Phương trình có 2 nghiệm cùng dấu âm  </a:t>
            </a:r>
          </a:p>
        </p:txBody>
      </p:sp>
      <p:graphicFrame>
        <p:nvGraphicFramePr>
          <p:cNvPr id="6" name="Object -2147482610"/>
          <p:cNvGraphicFramePr>
            <a:graphicFrameLocks noChangeAspect="1"/>
          </p:cNvGraphicFramePr>
          <p:nvPr/>
        </p:nvGraphicFramePr>
        <p:xfrm>
          <a:off x="7663180" y="2055178"/>
          <a:ext cx="1409065" cy="198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" imgW="15544800" imgH="21945600" progId="Equation.DSMT4">
                  <p:embed/>
                </p:oleObj>
              </mc:Choice>
              <mc:Fallback>
                <p:oleObj name="Equation" r:id="rId5" imgW="15544800" imgH="21945600" progId="Equation.DSMT4">
                  <p:embed/>
                  <p:pic>
                    <p:nvPicPr>
                      <p:cNvPr id="0" name="Object -21474826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3180" y="2055178"/>
                        <a:ext cx="1409065" cy="19888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-2147482608"/>
          <p:cNvGraphicFramePr>
            <a:graphicFrameLocks noChangeAspect="1"/>
          </p:cNvGraphicFramePr>
          <p:nvPr/>
        </p:nvGraphicFramePr>
        <p:xfrm>
          <a:off x="7385050" y="4043045"/>
          <a:ext cx="967740" cy="199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7" imgW="10668000" imgH="21945600" progId="Equation.DSMT4">
                  <p:embed/>
                </p:oleObj>
              </mc:Choice>
              <mc:Fallback>
                <p:oleObj name="Equation" r:id="rId7" imgW="10668000" imgH="21945600" progId="Equation.DSMT4">
                  <p:embed/>
                  <p:pic>
                    <p:nvPicPr>
                      <p:cNvPr id="0" name="Object -21474826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5050" y="4043045"/>
                        <a:ext cx="967740" cy="1992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26" grpId="1"/>
      <p:bldP spid="4" grpId="0"/>
      <p:bldP spid="4" grpId="1"/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270000" y="689423"/>
            <a:ext cx="9956800" cy="5707367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2407168" y="1418390"/>
            <a:ext cx="7682463" cy="23698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0944" tIns="30464" rIns="60944" bIns="30464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lang="vi-VN" sz="5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20: ĐỊNH LÍ VI</a:t>
            </a:r>
            <a:r>
              <a:rPr lang="en-US" sz="5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È</a:t>
            </a:r>
            <a:r>
              <a:rPr lang="vi-VN" sz="5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TE VÀ ỨNG DỤNG</a:t>
            </a:r>
            <a:r>
              <a:rPr lang="en-US" sz="5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 ( </a:t>
            </a:r>
            <a:r>
              <a:rPr lang="en-US" sz="5000" b="1" dirty="0" err="1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tiết</a:t>
            </a:r>
            <a:r>
              <a:rPr lang="en-US" sz="50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 3)</a:t>
            </a:r>
            <a:endParaRPr sz="50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987" y="3265776"/>
            <a:ext cx="2226427" cy="3263491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9777742" y="140025"/>
            <a:ext cx="2319029" cy="1278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316607"/>
      </p:ext>
    </p:extLst>
  </p:cSld>
  <p:clrMapOvr>
    <a:masterClrMapping/>
  </p:clrMapOvr>
  <p:transition spd="med">
    <p:comb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616" y="325260"/>
            <a:ext cx="11188006" cy="3592968"/>
          </a:xfrm>
          <a:prstGeom prst="rect">
            <a:avLst/>
          </a:prstGeom>
        </p:spPr>
      </p:pic>
      <p:pic>
        <p:nvPicPr>
          <p:cNvPr id="8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400"/>
            <a:ext cx="12163928" cy="1371600"/>
          </a:xfrm>
          <a:prstGeom prst="rect">
            <a:avLst/>
          </a:prstGeom>
        </p:spPr>
      </p:pic>
      <p:pic>
        <p:nvPicPr>
          <p:cNvPr id="9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40" y="4238366"/>
            <a:ext cx="12163928" cy="1888463"/>
          </a:xfrm>
          <a:prstGeom prst="rect">
            <a:avLst/>
          </a:prstGeom>
        </p:spPr>
      </p:pic>
      <p:pic>
        <p:nvPicPr>
          <p:cNvPr id="10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37129" y="6136783"/>
            <a:ext cx="663750" cy="247500"/>
          </a:xfrm>
          <a:prstGeom prst="rect">
            <a:avLst/>
          </a:prstGeom>
        </p:spPr>
      </p:pic>
      <p:pic>
        <p:nvPicPr>
          <p:cNvPr id="11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38369" y="6278717"/>
            <a:ext cx="416250" cy="157500"/>
          </a:xfrm>
          <a:prstGeom prst="rect">
            <a:avLst/>
          </a:prstGeom>
        </p:spPr>
      </p:pic>
      <p:pic>
        <p:nvPicPr>
          <p:cNvPr id="12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00467" y="1639613"/>
            <a:ext cx="540000" cy="371250"/>
          </a:xfrm>
          <a:prstGeom prst="rect">
            <a:avLst/>
          </a:prstGeom>
        </p:spPr>
      </p:pic>
      <p:pic>
        <p:nvPicPr>
          <p:cNvPr id="13" name="图片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2427" y="253170"/>
            <a:ext cx="795054" cy="419612"/>
          </a:xfrm>
          <a:prstGeom prst="rect">
            <a:avLst/>
          </a:prstGeom>
        </p:spPr>
      </p:pic>
      <p:pic>
        <p:nvPicPr>
          <p:cNvPr id="14" name="图片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39068" y="117517"/>
            <a:ext cx="1289800" cy="954787"/>
          </a:xfrm>
          <a:prstGeom prst="rect">
            <a:avLst/>
          </a:prstGeom>
        </p:spPr>
      </p:pic>
      <p:pic>
        <p:nvPicPr>
          <p:cNvPr id="15" name="图片 2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77256" y="5987792"/>
            <a:ext cx="2674144" cy="657577"/>
          </a:xfrm>
          <a:prstGeom prst="rect">
            <a:avLst/>
          </a:prstGeom>
        </p:spPr>
      </p:pic>
      <p:pic>
        <p:nvPicPr>
          <p:cNvPr id="16" name="图片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10216" y="5518558"/>
            <a:ext cx="358788" cy="780892"/>
          </a:xfrm>
          <a:prstGeom prst="rect">
            <a:avLst/>
          </a:prstGeom>
        </p:spPr>
      </p:pic>
      <p:pic>
        <p:nvPicPr>
          <p:cNvPr id="17" name="图片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34443" y="5486400"/>
            <a:ext cx="400998" cy="865311"/>
          </a:xfrm>
          <a:prstGeom prst="rect">
            <a:avLst/>
          </a:prstGeom>
        </p:spPr>
      </p:pic>
      <p:pic>
        <p:nvPicPr>
          <p:cNvPr id="18" name="图片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582679" y="5613436"/>
            <a:ext cx="527629" cy="801996"/>
          </a:xfrm>
          <a:prstGeom prst="rect">
            <a:avLst/>
          </a:prstGeom>
        </p:spPr>
      </p:pic>
      <p:pic>
        <p:nvPicPr>
          <p:cNvPr id="24" name="图片 4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32129" y="5417100"/>
            <a:ext cx="4661345" cy="709752"/>
          </a:xfrm>
          <a:prstGeom prst="rect">
            <a:avLst/>
          </a:prstGeom>
        </p:spPr>
      </p:pic>
      <p:pic>
        <p:nvPicPr>
          <p:cNvPr id="25" name="图片 4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flipH="1">
            <a:off x="1263931" y="2967226"/>
            <a:ext cx="2508554" cy="2692107"/>
          </a:xfrm>
          <a:prstGeom prst="rect">
            <a:avLst/>
          </a:prstGeom>
        </p:spPr>
      </p:pic>
      <p:pic>
        <p:nvPicPr>
          <p:cNvPr id="26" name="图片 4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 flipH="1">
            <a:off x="2692679" y="3205793"/>
            <a:ext cx="467320" cy="670503"/>
          </a:xfrm>
          <a:prstGeom prst="rect">
            <a:avLst/>
          </a:prstGeom>
        </p:spPr>
      </p:pic>
      <p:pic>
        <p:nvPicPr>
          <p:cNvPr id="27" name="图片 5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45774" y="168433"/>
            <a:ext cx="11216940" cy="1414395"/>
          </a:xfrm>
          <a:prstGeom prst="rect">
            <a:avLst/>
          </a:prstGeom>
        </p:spPr>
      </p:pic>
      <p:pic>
        <p:nvPicPr>
          <p:cNvPr id="28" name="图片 5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753509" y="1449961"/>
            <a:ext cx="1406490" cy="621047"/>
          </a:xfrm>
          <a:prstGeom prst="rect">
            <a:avLst/>
          </a:prstGeom>
        </p:spPr>
      </p:pic>
      <p:pic>
        <p:nvPicPr>
          <p:cNvPr id="32" name="图片 7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144771" y="5788547"/>
            <a:ext cx="485419" cy="696471"/>
          </a:xfrm>
          <a:prstGeom prst="rect">
            <a:avLst/>
          </a:prstGeom>
        </p:spPr>
      </p:pic>
      <p:sp>
        <p:nvSpPr>
          <p:cNvPr id="33" name="文本框 58"/>
          <p:cNvSpPr txBox="1"/>
          <p:nvPr/>
        </p:nvSpPr>
        <p:spPr>
          <a:xfrm>
            <a:off x="4360960" y="2313979"/>
            <a:ext cx="414085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8565">
              <a:defRPr/>
            </a:pPr>
            <a:r>
              <a:rPr lang="en-US" altLang="zh-CN" sz="5000" b="1" kern="0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  <a:endParaRPr lang="zh-CN" altLang="en-US" sz="5000" b="1" kern="0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37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Text Box 125"/>
          <p:cNvSpPr txBox="1"/>
          <p:nvPr/>
        </p:nvSpPr>
        <p:spPr>
          <a:xfrm>
            <a:off x="850601" y="417792"/>
            <a:ext cx="10881995" cy="2622271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 indent="0"/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3. 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Cho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arabol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(P) y=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x</a:t>
            </a:r>
            <a:r>
              <a:rPr lang="en-US" sz="2800" baseline="30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 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d) :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y= 2mx - 2m + 1</a:t>
            </a:r>
          </a:p>
          <a:p>
            <a:pPr indent="0"/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a) 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m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d)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P)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endParaRPr lang="en-US" sz="2800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hoành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P)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d)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:</a:t>
            </a:r>
          </a:p>
          <a:p>
            <a:pPr indent="0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        x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=2mx -2m +1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&lt;=&gt; x</a:t>
            </a:r>
            <a:r>
              <a:rPr lang="en-US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-2mx +2m - 1 =0 (*) </a:t>
            </a:r>
          </a:p>
          <a:p>
            <a:pPr indent="0"/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(d) </a:t>
            </a: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ắt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P) </a:t>
            </a: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ại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iểm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  <a:sym typeface="Wingdings" panose="05000000000000000000" pitchFamily="2" charset="2"/>
              </a:rPr>
              <a:t> P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*)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gh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charset="0"/>
              <a:sym typeface="+mn-ea"/>
            </a:endParaRPr>
          </a:p>
        </p:txBody>
      </p:sp>
      <p:graphicFrame>
        <p:nvGraphicFramePr>
          <p:cNvPr id="2" name="Object -2147482610"/>
          <p:cNvGraphicFramePr>
            <a:graphicFrameLocks noChangeAspect="1"/>
          </p:cNvGraphicFramePr>
          <p:nvPr/>
        </p:nvGraphicFramePr>
        <p:xfrm>
          <a:off x="5613586" y="3165569"/>
          <a:ext cx="1549213" cy="100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5544800" imgH="10972800" progId="Equation.DSMT4">
                  <p:embed/>
                </p:oleObj>
              </mc:Choice>
              <mc:Fallback>
                <p:oleObj name="Equation" r:id="rId3" imgW="15544800" imgH="10972800" progId="Equation.DSMT4">
                  <p:embed/>
                  <p:pic>
                    <p:nvPicPr>
                      <p:cNvPr id="0" name="Object -21474826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3586" y="3165569"/>
                        <a:ext cx="1549213" cy="100678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1335" y="1619885"/>
            <a:ext cx="6489700" cy="506920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0"/>
            <a:ext cx="120909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0"/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</a:rPr>
              <a:t>b)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m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d)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P)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ía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ục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tung</a:t>
            </a:r>
            <a:endParaRPr lang="en-US" sz="3200" dirty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" y="584775"/>
            <a:ext cx="7340665" cy="19380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0" algn="just"/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(d)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P)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ại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ằm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về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ía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ục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tung </a:t>
            </a:r>
          </a:p>
          <a:p>
            <a:pPr indent="0" algn="just"/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Wingdings" panose="05000000000000000000" pitchFamily="2" charset="2"/>
              </a:rPr>
              <a:t> P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*)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ghiệ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dấu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charset="0"/>
              <a:sym typeface="+mn-ea"/>
            </a:endParaRPr>
          </a:p>
          <a:p>
            <a:pPr indent="0" algn="just"/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charset="0"/>
              <a:sym typeface="+mn-ea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3" y="2323529"/>
          <a:ext cx="1593248" cy="50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4" imgW="13411200" imgH="4267200" progId="Equation.DSMT4">
                  <p:embed/>
                </p:oleObj>
              </mc:Choice>
              <mc:Fallback>
                <p:oleObj name="Equation" r:id="rId4" imgW="13411200" imgH="4267200" progId="Equation.DSMT4">
                  <p:embed/>
                  <p:pic>
                    <p:nvPicPr>
                      <p:cNvPr id="0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" y="2323529"/>
                        <a:ext cx="1593248" cy="506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06407" y="401764"/>
            <a:ext cx="1209099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0"/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)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m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d)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P)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ên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ải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ục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tung.</a:t>
            </a:r>
            <a:endParaRPr lang="en-US" sz="3200" dirty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3245" y="1235075"/>
            <a:ext cx="7340600" cy="3319780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indent="0" algn="just"/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(d)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P)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ại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ằm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</a:p>
          <a:p>
            <a:pPr indent="0" algn="just"/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ên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ải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ục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tung </a:t>
            </a:r>
          </a:p>
          <a:p>
            <a:pPr indent="0" algn="just"/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Wingdings" panose="05000000000000000000" pitchFamily="2" charset="2"/>
              </a:rPr>
              <a:t> P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*)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ghiệ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</a:p>
          <a:p>
            <a:pPr indent="0" algn="just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dương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charset="0"/>
              <a:sym typeface="+mn-ea"/>
            </a:endParaRPr>
          </a:p>
          <a:p>
            <a:pPr indent="0" algn="just"/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charset="0"/>
              <a:sym typeface="+mn-ea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6085" y="986790"/>
            <a:ext cx="5415280" cy="56318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49" y="327453"/>
            <a:ext cx="12141497" cy="5835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0"/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d)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ìm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m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d)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P)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ên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ái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ục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tung.</a:t>
            </a:r>
            <a:endParaRPr lang="en-US" sz="3200" dirty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9865" y="1004258"/>
            <a:ext cx="737132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0" algn="just"/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(d)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P)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ại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iểm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ằm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ên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ái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ục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tung </a:t>
            </a:r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  <a:sym typeface="Wingdings" panose="05000000000000000000" pitchFamily="2" charset="2"/>
              </a:rPr>
              <a:t> P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(*)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2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ghiệ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iệ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â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charset="0"/>
              <a:sym typeface="+mn-ea"/>
            </a:endParaRPr>
          </a:p>
          <a:p>
            <a:pPr indent="0" algn="just"/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Calibri" panose="020F0502020204030204" charset="0"/>
              <a:sym typeface="+mn-e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9865" y="2562225"/>
          <a:ext cx="1794510" cy="195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647700" imgH="711200" progId="Equation.DSMT4">
                  <p:embed/>
                </p:oleObj>
              </mc:Choice>
              <mc:Fallback>
                <p:oleObj name="Equation" r:id="rId3" imgW="647700" imgH="711200" progId="Equation.DSMT4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65" y="2562225"/>
                        <a:ext cx="1794510" cy="195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1910" y="2097405"/>
            <a:ext cx="7877810" cy="49961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0077838" y="5450946"/>
            <a:ext cx="3604884" cy="352828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378530" y="2322873"/>
            <a:ext cx="3270683" cy="3036527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119901"/>
              <a:ext cx="4030937" cy="295610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27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4013201" y="2322873"/>
            <a:ext cx="3528335" cy="3036527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245442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vi-VN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các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vi-VN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còn lại 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7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GK,</a:t>
              </a:r>
              <a:r>
                <a:rPr lang="vi-VN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SBT</a:t>
              </a:r>
              <a:r>
                <a:rPr lang="en-US" sz="27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</a:t>
              </a:r>
              <a:endParaRPr sz="27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7834420" y="2322873"/>
            <a:ext cx="3646067" cy="3036527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3507686"/>
              <a:ext cx="4539800" cy="274150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2500" b="1" i="1" dirty="0" err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Đọc</a:t>
              </a:r>
              <a:r>
                <a:rPr lang="en-US" sz="2500" b="1" i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lang="en-US" sz="2500" b="1" i="1" dirty="0" err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trước</a:t>
              </a:r>
              <a:r>
                <a:rPr lang="en-US" sz="2500" b="1" i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lang="en-US" sz="2500" b="1" i="1" dirty="0" err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Bài</a:t>
              </a:r>
              <a:r>
                <a:rPr lang="en-US" sz="2500" b="1" i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21: “</a:t>
              </a:r>
              <a:r>
                <a:rPr lang="en-US" sz="2500" b="1" i="1" dirty="0" err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Giải</a:t>
              </a:r>
              <a:r>
                <a:rPr lang="en-US" sz="2500" b="1" i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lang="en-US" sz="2500" b="1" i="1" dirty="0" err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bài</a:t>
              </a:r>
              <a:r>
                <a:rPr lang="en-US" sz="2500" b="1" i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lang="en-US" sz="2500" b="1" i="1" dirty="0" err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toán</a:t>
              </a:r>
              <a:r>
                <a:rPr lang="en-US" sz="2500" b="1" i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lang="en-US" sz="2500" b="1" i="1" dirty="0" err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bằng</a:t>
              </a:r>
              <a:r>
                <a:rPr lang="en-US" sz="2500" b="1" i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lang="en-US" sz="2500" b="1" i="1" dirty="0" err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cách</a:t>
              </a:r>
              <a:r>
                <a:rPr lang="en-US" sz="2500" b="1" i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lang="en-US" sz="2500" b="1" i="1" dirty="0" err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lập</a:t>
              </a:r>
              <a:r>
                <a:rPr lang="en-US" sz="2500" b="1" i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lang="en-US" sz="2500" b="1" i="1" dirty="0" err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phương</a:t>
              </a:r>
              <a:r>
                <a:rPr lang="en-US" sz="2500" b="1" i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 </a:t>
              </a:r>
              <a:r>
                <a:rPr lang="en-US" sz="2500" b="1" i="1" dirty="0" err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trình</a:t>
              </a:r>
              <a:r>
                <a:rPr lang="en-US" sz="2500" b="1" i="1" dirty="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rPr>
                <a:t>”</a:t>
              </a:r>
              <a:endParaRPr sz="25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048000" y="683793"/>
            <a:ext cx="6146800" cy="9652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6399"/>
                </a:lnSpc>
              </a:pPr>
              <a:r>
                <a:rPr lang="en-US" sz="4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0617200" y="134664"/>
            <a:ext cx="1263081" cy="1307199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879600" y="5574631"/>
            <a:ext cx="2922184" cy="27432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008927" y="472224"/>
            <a:ext cx="2017853" cy="1841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704066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90863" y="838200"/>
            <a:ext cx="10058400" cy="41353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24093"/>
            <a:ext cx="4064000" cy="3920475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9917801" y="377125"/>
            <a:ext cx="1156599" cy="1196997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10800" y="5150210"/>
            <a:ext cx="3054807" cy="152358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776663" y="1414700"/>
            <a:ext cx="8686800" cy="2369879"/>
          </a:xfrm>
          <a:prstGeom prst="rect">
            <a:avLst/>
          </a:prstGeom>
        </p:spPr>
        <p:txBody>
          <a:bodyPr wrap="square" lIns="60954" tIns="30477" rIns="60954" bIns="30477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2485275789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19925" y="-533400"/>
            <a:ext cx="3342227" cy="8750740"/>
            <a:chOff x="-1143000" y="-533400"/>
            <a:chExt cx="3342227" cy="8750740"/>
          </a:xfrm>
        </p:grpSpPr>
        <p:pic>
          <p:nvPicPr>
            <p:cNvPr id="1030" name="Picture 6" descr="Hình ảnh có liên qua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89954" l="0" r="89894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143000" y="-533400"/>
              <a:ext cx="3219450" cy="8750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-295275" y="0"/>
              <a:ext cx="152400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6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 rot="20139641">
              <a:off x="-543973" y="-214983"/>
              <a:ext cx="2743200" cy="2515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3"/>
          <p:cNvGrpSpPr/>
          <p:nvPr/>
        </p:nvGrpSpPr>
        <p:grpSpPr>
          <a:xfrm>
            <a:off x="9507794" y="-214983"/>
            <a:ext cx="1524000" cy="2950358"/>
            <a:chOff x="7983794" y="-214983"/>
            <a:chExt cx="1524000" cy="2950358"/>
          </a:xfrm>
        </p:grpSpPr>
        <p:pic>
          <p:nvPicPr>
            <p:cNvPr id="1028" name="Picture 4" descr="Kết quả hình ảnh cho gold bell gif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983794" y="-214983"/>
              <a:ext cx="1524000" cy="2950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" descr="Hình ảnh có liên quan"/>
            <p:cNvPicPr>
              <a:picLocks noChangeAspect="1" noChangeArrowheads="1" noCrop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8202869" y="0"/>
              <a:ext cx="1085850" cy="995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3591560" y="1434465"/>
            <a:ext cx="5863590" cy="221488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r>
              <a:rPr lang="en-US" sz="13800" b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Smooch" charset="0"/>
                <a:ea typeface="FangSong" pitchFamily="49" charset="-122"/>
                <a:cs typeface="Smooch" charset="0"/>
              </a:rPr>
              <a:t>RU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212465" y="3649345"/>
            <a:ext cx="8848725" cy="1760855"/>
          </a:xfrm>
          <a:prstGeom prst="rect">
            <a:avLst/>
          </a:prstGeom>
          <a:noFill/>
        </p:spPr>
        <p:txBody>
          <a:bodyPr wrap="square" rtlCol="0">
            <a:no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r>
              <a:rPr lang="en-US" sz="8000" b="1">
                <a:ln>
                  <a:solidFill>
                    <a:srgbClr val="C00000"/>
                  </a:solidFill>
                </a:ln>
                <a:solidFill>
                  <a:srgbClr val="C00000"/>
                </a:solidFill>
                <a:effectLst>
                  <a:glow rad="228600">
                    <a:srgbClr val="F79646">
                      <a:satMod val="175000"/>
                      <a:alpha val="40000"/>
                    </a:srgbClr>
                  </a:glow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latin typeface="Smooch" charset="0"/>
                <a:ea typeface="FangSong" pitchFamily="49" charset="-122"/>
                <a:cs typeface="Smooch" charset="0"/>
              </a:rPr>
              <a:t>CHUÔNG VÀNG</a:t>
            </a:r>
          </a:p>
        </p:txBody>
      </p:sp>
      <p:pic>
        <p:nvPicPr>
          <p:cNvPr id="18" name="Rung-Chuong-Va-ng-Buc-Tuong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75909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336719" y="48006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5615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10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6086" y="751567"/>
            <a:ext cx="9016999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vi-VN" sz="3200" dirty="0">
                <a:solidFill>
                  <a:srgbClr val="FF0000"/>
                </a:solidFill>
                <a:latin typeface="+mj-lt"/>
              </a:rPr>
              <a:t>Luật chơi:</a:t>
            </a:r>
            <a:r>
              <a:rPr lang="en-US" sz="3200" dirty="0">
                <a:solidFill>
                  <a:srgbClr val="FF0000"/>
                </a:solidFill>
                <a:latin typeface="+mj-lt"/>
              </a:rPr>
              <a:t> 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latin typeface="+mj-lt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10 giây, thí sinh giơ thẻ màu có ghi A-B-C-D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ào chọn sai đáp 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ẽ bị loại ra khỏi sàn thi đấu.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2352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10 seconds countdown (Đồng hồ đếm ngược 10 giây)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35886" y="4232335"/>
            <a:ext cx="1840643" cy="1224969"/>
          </a:xfrm>
        </p:spPr>
      </p:pic>
      <p:sp>
        <p:nvSpPr>
          <p:cNvPr id="4" name="Rectangle 3"/>
          <p:cNvSpPr/>
          <p:nvPr/>
        </p:nvSpPr>
        <p:spPr>
          <a:xfrm>
            <a:off x="2645848" y="503573"/>
            <a:ext cx="8883650" cy="2616200"/>
          </a:xfrm>
          <a:prstGeom prst="rect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ax</a:t>
            </a:r>
            <a:r>
              <a:rPr lang="en-US" sz="32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bx+c=0    (a≠0) 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>
              <a:defRPr/>
            </a:pP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alt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biệt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: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645848" y="3545224"/>
            <a:ext cx="8883650" cy="2824163"/>
          </a:xfrm>
          <a:prstGeom prst="round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105137" y="3724611"/>
            <a:ext cx="40973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2972873" y="5062873"/>
            <a:ext cx="3805238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138513" y="5062873"/>
            <a:ext cx="4063961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</a:p>
        </p:txBody>
      </p:sp>
      <p:sp>
        <p:nvSpPr>
          <p:cNvPr id="10" name="Flowchart: Terminator 9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Flowchart: Terminator 10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972873" y="3724611"/>
            <a:ext cx="38052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</a:p>
        </p:txBody>
      </p:sp>
      <p:sp>
        <p:nvSpPr>
          <p:cNvPr id="13" name="Chevron 12">
            <a:hlinkClick r:id="rId7" action="ppaction://hlinksldjump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Chevron 13">
            <a:hlinkClick r:id="rId7" action="ppaction://hlinksldjump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Chevron 14">
            <a:hlinkClick r:id="rId7" action="ppaction://hlinksldjump"/>
          </p:cNvPr>
          <p:cNvSpPr/>
          <p:nvPr/>
        </p:nvSpPr>
        <p:spPr>
          <a:xfrm>
            <a:off x="2533137" y="6201112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6" name="Chevron 15">
            <a:hlinkClick r:id="rId7" action="ppaction://hlinksldjump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315276" y="1462629"/>
            <a:ext cx="3194657" cy="188018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35887" y="811204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Rung chuông vàng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666943" y="5406725"/>
          <a:ext cx="986521" cy="44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9" imgW="393065" imgH="177800" progId="Equation.DSMT4">
                  <p:embed/>
                </p:oleObj>
              </mc:Choice>
              <mc:Fallback>
                <p:oleObj name="Equation" r:id="rId9" imgW="393065" imgH="177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943" y="5406725"/>
                        <a:ext cx="986521" cy="44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916488" y="4110215"/>
          <a:ext cx="1049636" cy="40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1" imgW="393065" imgH="177800" progId="Equation.DSMT4">
                  <p:embed/>
                </p:oleObj>
              </mc:Choice>
              <mc:Fallback>
                <p:oleObj name="Equation" r:id="rId11" imgW="393065" imgH="177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488" y="4110215"/>
                        <a:ext cx="1049636" cy="40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916307" y="5449314"/>
          <a:ext cx="1049636" cy="40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3" imgW="9448800" imgH="4267200" progId="Equation.DSMT4">
                  <p:embed/>
                </p:oleObj>
              </mc:Choice>
              <mc:Fallback>
                <p:oleObj name="Equation" r:id="rId13" imgW="9448800" imgH="426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307" y="5449314"/>
                        <a:ext cx="1049636" cy="40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824567" y="4110373"/>
          <a:ext cx="1050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5" imgW="9448800" imgH="4267200" progId="Equation.DSMT4">
                  <p:embed/>
                </p:oleObj>
              </mc:Choice>
              <mc:Fallback>
                <p:oleObj name="Equation" r:id="rId15" imgW="9448800" imgH="426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567" y="4110373"/>
                        <a:ext cx="10509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10 seconds countdown (Đồng hồ đếm ngược 10 giây)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35886" y="4232335"/>
            <a:ext cx="1840643" cy="1224969"/>
          </a:xfrm>
        </p:spPr>
      </p:pic>
      <p:sp>
        <p:nvSpPr>
          <p:cNvPr id="4" name="Rectangle 3"/>
          <p:cNvSpPr/>
          <p:nvPr/>
        </p:nvSpPr>
        <p:spPr>
          <a:xfrm>
            <a:off x="2645848" y="503573"/>
            <a:ext cx="8883650" cy="2616200"/>
          </a:xfrm>
          <a:prstGeom prst="rect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ax</a:t>
            </a:r>
            <a:r>
              <a:rPr lang="en-US" sz="32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bx+c=0    (a≠0) 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>
              <a:defRPr/>
            </a:pP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ghiệm khi: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645848" y="3545224"/>
            <a:ext cx="8883650" cy="2824163"/>
          </a:xfrm>
          <a:prstGeom prst="round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105137" y="3724611"/>
            <a:ext cx="40973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2972873" y="5062873"/>
            <a:ext cx="3805238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138513" y="5062873"/>
            <a:ext cx="4063961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</a:p>
        </p:txBody>
      </p:sp>
      <p:sp>
        <p:nvSpPr>
          <p:cNvPr id="10" name="Flowchart: Terminator 9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Flowchart: Terminator 10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972873" y="3724611"/>
            <a:ext cx="38052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</a:p>
        </p:txBody>
      </p:sp>
      <p:sp>
        <p:nvSpPr>
          <p:cNvPr id="13" name="Chevron 12">
            <a:hlinkClick r:id="rId7" action="ppaction://hlinksldjump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Chevron 13">
            <a:hlinkClick r:id="rId7" action="ppaction://hlinksldjump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Chevron 14">
            <a:hlinkClick r:id="rId7" action="ppaction://hlinksldjump"/>
          </p:cNvPr>
          <p:cNvSpPr/>
          <p:nvPr/>
        </p:nvSpPr>
        <p:spPr>
          <a:xfrm>
            <a:off x="2533137" y="6201112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6" name="Chevron 15">
            <a:hlinkClick r:id="rId7" action="ppaction://hlinksldjump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315276" y="1462629"/>
            <a:ext cx="3194657" cy="188018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35887" y="811204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Rung chuông vàng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791903" y="4134185"/>
          <a:ext cx="986521" cy="44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393065" imgH="177800" progId="Equation.DSMT4">
                  <p:embed/>
                </p:oleObj>
              </mc:Choice>
              <mc:Fallback>
                <p:oleObj name="Equation" r:id="rId9" imgW="393065" imgH="177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903" y="4134185"/>
                        <a:ext cx="986521" cy="44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620078" y="5474830"/>
          <a:ext cx="1049636" cy="40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1" imgW="393065" imgH="177800" progId="Equation.DSMT4">
                  <p:embed/>
                </p:oleObj>
              </mc:Choice>
              <mc:Fallback>
                <p:oleObj name="Equation" r:id="rId11" imgW="393065" imgH="177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078" y="5474830"/>
                        <a:ext cx="1049636" cy="40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916307" y="5449314"/>
          <a:ext cx="1049636" cy="40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3" imgW="9448800" imgH="4267200" progId="Equation.DSMT4">
                  <p:embed/>
                </p:oleObj>
              </mc:Choice>
              <mc:Fallback>
                <p:oleObj name="Equation" r:id="rId13" imgW="9448800" imgH="4267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307" y="5449314"/>
                        <a:ext cx="1049636" cy="403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824567" y="4110373"/>
          <a:ext cx="1050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5" imgW="9448800" imgH="4267200" progId="Equation.DSMT4">
                  <p:embed/>
                </p:oleObj>
              </mc:Choice>
              <mc:Fallback>
                <p:oleObj name="Equation" r:id="rId15" imgW="9448800" imgH="426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567" y="4110373"/>
                        <a:ext cx="10509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45848" y="503573"/>
            <a:ext cx="8883650" cy="2616200"/>
          </a:xfrm>
          <a:prstGeom prst="rect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074228" y="652004"/>
            <a:ext cx="8128246" cy="2319337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3x</a:t>
            </a:r>
            <a:r>
              <a:rPr lang="en-US" sz="32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4x -5 =0 có hai nghiệm x</a:t>
            </a:r>
            <a:r>
              <a:rPr lang="en-US" sz="3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z="32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45848" y="3545224"/>
            <a:ext cx="8883650" cy="2824163"/>
          </a:xfrm>
          <a:prstGeom prst="round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105137" y="3724611"/>
            <a:ext cx="40973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lvl="1"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2972873" y="5062873"/>
            <a:ext cx="3805238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138513" y="5062873"/>
            <a:ext cx="4063961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</a:p>
        </p:txBody>
      </p:sp>
      <p:sp>
        <p:nvSpPr>
          <p:cNvPr id="10" name="Flowchart: Terminator 9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Flowchart: Terminator 10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972873" y="3724611"/>
            <a:ext cx="38052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</a:p>
        </p:txBody>
      </p:sp>
      <p:sp>
        <p:nvSpPr>
          <p:cNvPr id="13" name="Chevron 12">
            <a:hlinkClick r:id="rId6" action="ppaction://hlinksldjump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Chevron 13">
            <a:hlinkClick r:id="rId6" action="ppaction://hlinksldjump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Chevron 14">
            <a:hlinkClick r:id="rId6" action="ppaction://hlinksldjump"/>
          </p:cNvPr>
          <p:cNvSpPr/>
          <p:nvPr/>
        </p:nvSpPr>
        <p:spPr>
          <a:xfrm>
            <a:off x="2533137" y="6201112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6" name="Chevron 15">
            <a:hlinkClick r:id="rId6" action="ppaction://hlinksldjump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315277" y="1503110"/>
            <a:ext cx="3194657" cy="188018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35887" y="811204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Rung chuông vàng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498337" y="3910575"/>
          <a:ext cx="3149206" cy="88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8" imgW="1536700" imgH="431800" progId="Equation.DSMT4">
                  <p:embed/>
                </p:oleObj>
              </mc:Choice>
              <mc:Fallback>
                <p:oleObj name="Equation" r:id="rId8" imgW="1536700" imgH="431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337" y="3910575"/>
                        <a:ext cx="3149206" cy="884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543827" y="5184238"/>
          <a:ext cx="3234284" cy="93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0" imgW="1625600" imgH="431800" progId="Equation.DSMT4">
                  <p:embed/>
                </p:oleObj>
              </mc:Choice>
              <mc:Fallback>
                <p:oleObj name="Equation" r:id="rId10" imgW="1625600" imgH="431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827" y="5184238"/>
                        <a:ext cx="3234284" cy="93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751313" y="3910348"/>
          <a:ext cx="332092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2" imgW="1536700" imgH="431800" progId="Equation.DSMT4">
                  <p:embed/>
                </p:oleObj>
              </mc:Choice>
              <mc:Fallback>
                <p:oleObj name="Equation" r:id="rId12" imgW="15367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313" y="3910348"/>
                        <a:ext cx="332092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934575" y="5258661"/>
          <a:ext cx="2954397" cy="78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4" imgW="1625600" imgH="431800" progId="Equation.DSMT4">
                  <p:embed/>
                </p:oleObj>
              </mc:Choice>
              <mc:Fallback>
                <p:oleObj name="Equation" r:id="rId14" imgW="16256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575" y="5258661"/>
                        <a:ext cx="2954397" cy="78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10 seconds countdown (Đồng hồ đếm ngược 10 giây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35886" y="4232335"/>
            <a:ext cx="1840643" cy="12249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45848" y="503573"/>
            <a:ext cx="8883650" cy="2616200"/>
          </a:xfrm>
          <a:prstGeom prst="rect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829998" y="654387"/>
            <a:ext cx="8659019" cy="2319337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số có tổng bằng 5, tích bằng 6 thì hai số</a:t>
            </a:r>
            <a:r>
              <a:rPr lang="en-US" alt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ó 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nghiệm của phương trình nào?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45848" y="3545224"/>
            <a:ext cx="8883650" cy="2824163"/>
          </a:xfrm>
          <a:prstGeom prst="round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7105137" y="3724611"/>
            <a:ext cx="40973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	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5x - 6 =0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2972873" y="5062873"/>
            <a:ext cx="3805238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	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5x + 6 =0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138513" y="5062873"/>
            <a:ext cx="4063961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	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5x - 6 =0</a:t>
            </a:r>
          </a:p>
        </p:txBody>
      </p:sp>
      <p:sp>
        <p:nvSpPr>
          <p:cNvPr id="10" name="Flowchart: Terminator 9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Flowchart: Terminator 10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972873" y="3724611"/>
            <a:ext cx="38052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	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5x+6 =0</a:t>
            </a:r>
          </a:p>
        </p:txBody>
      </p:sp>
      <p:sp>
        <p:nvSpPr>
          <p:cNvPr id="13" name="Chevron 12">
            <a:hlinkClick r:id="rId5" action="ppaction://hlinksldjump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Chevron 13">
            <a:hlinkClick r:id="rId5" action="ppaction://hlinksldjump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Chevron 14">
            <a:hlinkClick r:id="rId5" action="ppaction://hlinksldjump"/>
          </p:cNvPr>
          <p:cNvSpPr/>
          <p:nvPr/>
        </p:nvSpPr>
        <p:spPr>
          <a:xfrm>
            <a:off x="2533137" y="6201112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6" name="Chevron 15">
            <a:hlinkClick r:id="rId5" action="ppaction://hlinksldjump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15276" y="1462629"/>
            <a:ext cx="3194657" cy="188018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35887" y="811204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Rung chuông vàng</a:t>
            </a:r>
          </a:p>
        </p:txBody>
      </p:sp>
      <p:pic>
        <p:nvPicPr>
          <p:cNvPr id="22" name="10 seconds countdown (Đồng hồ đếm ngược 10 giây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35886" y="4232335"/>
            <a:ext cx="1840643" cy="12249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2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45848" y="503573"/>
            <a:ext cx="8883650" cy="2616200"/>
          </a:xfrm>
          <a:prstGeom prst="rect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074227" y="652004"/>
            <a:ext cx="8027361" cy="2319337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cs typeface="Arial" panose="020B0604020202020204" pitchFamily="34" charset="0"/>
              </a:rPr>
              <a:t>. </a:t>
            </a:r>
            <a:r>
              <a:rPr lang="vi-VN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645848" y="3545224"/>
            <a:ext cx="8883650" cy="2824163"/>
          </a:xfrm>
          <a:prstGeom prst="roundRect">
            <a:avLst/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138512" y="3886535"/>
            <a:ext cx="4063961" cy="11763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  <a:p>
            <a:endParaRPr lang="en-US" sz="3000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lowchart: Terminator 9"/>
          <p:cNvSpPr/>
          <p:nvPr/>
        </p:nvSpPr>
        <p:spPr>
          <a:xfrm rot="5400000">
            <a:off x="4517512" y="3276937"/>
            <a:ext cx="454025" cy="180975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" name="Flowchart: Terminator 10"/>
          <p:cNvSpPr/>
          <p:nvPr/>
        </p:nvSpPr>
        <p:spPr>
          <a:xfrm rot="5400000">
            <a:off x="9095068" y="3282493"/>
            <a:ext cx="454025" cy="179387"/>
          </a:xfrm>
          <a:prstGeom prst="flowChartTerminator">
            <a:avLst/>
          </a:prstGeom>
          <a:solidFill>
            <a:schemeClr val="bg1"/>
          </a:solidFill>
          <a:ln w="762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932393" y="3888123"/>
            <a:ext cx="3805238" cy="117475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  <a:p>
            <a:pPr algn="ctr">
              <a:defRPr/>
            </a:pPr>
            <a:endParaRPr lang="en-US" sz="3000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hevron 12">
            <a:hlinkClick r:id="rId5" action="ppaction://hlinksldjump"/>
          </p:cNvPr>
          <p:cNvSpPr/>
          <p:nvPr/>
        </p:nvSpPr>
        <p:spPr>
          <a:xfrm flipH="1">
            <a:off x="11337412" y="6215399"/>
            <a:ext cx="307975" cy="315913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Chevron 13">
            <a:hlinkClick r:id="rId5" action="ppaction://hlinksldjump"/>
          </p:cNvPr>
          <p:cNvSpPr/>
          <p:nvPr/>
        </p:nvSpPr>
        <p:spPr>
          <a:xfrm flipH="1">
            <a:off x="11334236" y="3353136"/>
            <a:ext cx="309562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5" name="Chevron 14">
            <a:hlinkClick r:id="rId5" action="ppaction://hlinksldjump"/>
          </p:cNvPr>
          <p:cNvSpPr/>
          <p:nvPr/>
        </p:nvSpPr>
        <p:spPr>
          <a:xfrm>
            <a:off x="2533137" y="6201112"/>
            <a:ext cx="250825" cy="327025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6" name="Chevron 15">
            <a:hlinkClick r:id="rId5" action="ppaction://hlinksldjump"/>
          </p:cNvPr>
          <p:cNvSpPr/>
          <p:nvPr/>
        </p:nvSpPr>
        <p:spPr>
          <a:xfrm>
            <a:off x="2529962" y="3362661"/>
            <a:ext cx="263525" cy="315912"/>
          </a:xfrm>
          <a:prstGeom prst="chevron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15276" y="1462629"/>
            <a:ext cx="3194657" cy="188018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35887" y="811204"/>
            <a:ext cx="1895188" cy="176500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Rung chuông vàng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787" y="582947"/>
            <a:ext cx="6843712" cy="2536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10 seconds countdown (Đồng hồ đếm ngược 10 giây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35886" y="4232335"/>
            <a:ext cx="1840643" cy="12249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</TotalTime>
  <Words>1237</Words>
  <Application>Microsoft Office PowerPoint</Application>
  <PresentationFormat>Widescreen</PresentationFormat>
  <Paragraphs>136</Paragraphs>
  <Slides>26</Slides>
  <Notes>0</Notes>
  <HiddenSlides>0</HiddenSlides>
  <MMClips>1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libri Light</vt:lpstr>
      <vt:lpstr>FangSong</vt:lpstr>
      <vt:lpstr>Smooch</vt:lpstr>
      <vt:lpstr>Times New Roman</vt:lpstr>
      <vt:lpstr>Wingdings</vt:lpstr>
      <vt:lpstr>幼圆</vt:lpstr>
      <vt:lpstr>Chủ đề Offic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Bình Nhật</dc:creator>
  <cp:lastModifiedBy>HONG MINH</cp:lastModifiedBy>
  <cp:revision>165</cp:revision>
  <dcterms:created xsi:type="dcterms:W3CDTF">2023-12-06T14:43:00Z</dcterms:created>
  <dcterms:modified xsi:type="dcterms:W3CDTF">2025-02-19T14:0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B0D49C0B81B46A58E64CB2BF599C6E3_12</vt:lpwstr>
  </property>
  <property fmtid="{D5CDD505-2E9C-101B-9397-08002B2CF9AE}" pid="3" name="KSOProductBuildVer">
    <vt:lpwstr>1033-12.2.0.13518</vt:lpwstr>
  </property>
</Properties>
</file>